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58" r:id="rId3"/>
    <p:sldId id="272" r:id="rId4"/>
    <p:sldId id="266" r:id="rId5"/>
    <p:sldId id="257" r:id="rId6"/>
    <p:sldId id="267" r:id="rId7"/>
    <p:sldId id="273" r:id="rId8"/>
    <p:sldId id="27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96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9-09T15:46:36.30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97 73,'0'0,"100"-25,24 25,-50-25,-24 25,24-24,-24 24,-50 0,25 0,-50 0,25 0,-25 24,0-24,25 25,-49 0,24-25,-25 0,25 25,-24-2,24-23,0 0,-25 0,26 0,-1 0,-25 0,25 0,-24 0,24 0,0 0,25 0,0 0,25 0,74 0,0 0,26 0,-51 0,-24 50,-1-50,-24 0,-50 0,1 0,24 0,-25 0,25 25,-75-1,26 26,-1-25,0 23,-49-23,24 0,1-1,-1 1,1-25,24 0,1 0,24 0,25 0,-2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23:01:34.090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37 29,'-25'0,"1"0,24 0,-25 0,-50 0,1 0,0 0,-50-24,25 24,-1 0,26 0,24 0,1 0,24 0,-25 0,50 0,-24 24,-1-24,0 0,0 25,1-25,-1 25,0-25,0 0,-49 0,49 0,0 0,-24 0,49 0,24 0,1 0,25 0,49 0,0 0,50 0,24 0,-49 0,0 0,25 0,0 24,-100 1,26 0,-51-25,26 0,-50 0,25 0,-25 24,25-24,-25 25,49-25,1 0,-1 24,-24 1,0-25,-25 0,-25 0,0 0,-24 0,-26 0,-49 0,1 0,-51 0,50 0,-49 49,24-49,0 49,75-24,-25 24,74-49,-50 0,51 0,-1 0,-25 0,50 0,-25 0,25 0,25 0,-25 0,25 0,25 0,-26 0,76 0,-1 0,74 0,1 0,-26 0,1 0,-25 0,-49 0,-51 0,-24 0,0 0,25 0,-25 25,0-25,0 0,0 0,0 0,25 0,-25 24,0-24,0 25,-25-25,-49 0,24 0,-24 0,-1 0,1 0,-25 0,-25 0,-25 0,50 0,25 0,49 0,0 0,25 0,25 0,-25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23:01:36.590"/>
    </inkml:context>
    <inkml:brush xml:id="br0">
      <inkml:brushProperty name="width" value="0.08819" units="cm"/>
      <inkml:brushProperty name="height" value="0.35278" units="cm"/>
      <inkml:brushProperty name="color" value="#FFC0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3 53,'0'0,"24"0,0 0,25 0,49-25,-50 0,50 25,-1 0,25 0,-98 0,1 0,-1 0,-24 0,0 0,0 0,0 25,24 0,1 0,-1-25,0 25,-24-25,0 0,0 25,0-25,0 25,-24-25,0 24,-25 1,49 0,-49-25,-24 0,0 0,-73 0,0 0,48 0,25 0,25 0,23 0,25 0,25 0,-25 0,24 0,25 0,24 0,0 0,49 0,-25 0,-24 0,0 0,0 0,-24 0,-25 0,-24 0,0 0,0 25,25-25,-1 24,-24-24,49 50,-49-50,48 49,-48-49,-24 25,0-25,-1 0,1 0,-25 0,-24 25,0 0,24-25,-24 25,25 0,23-1,-23-24,23 0,1 0,-25 0,49-24,-24 24,-25-25,0-25,25 50,-25-50,49 50,-24 0,0 0,24 0,-25 0,25 0,0 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0-09-09T15:46:37.19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49 395,'74'0,"1"0,-1 0,-49 0,25 0,-50-24,24 24,-24 0,25 0,0 0,0 0,24 0,-49 0,25 0,25 0,-25 24,-1 0,1-24,0 0,0 0,0 25,-1-25,1 0,-25 0,25 25,0-25,-50 0,25 0,-25 0,0 0,1 0,-26 25,0-25,-24 0,0 0,-26 0,26 0,0 0,-1 0,50 0,-24 0,24 0,0 0,-49-25,-1 0,50 0,1 25,24-24,-25 24,25 0,0-24,0-1,25-24,24-75,26 76,-50-26,-1 74,26-50,-50 50,25 0,0 0,24 0,1 0,49 0,-25 50,26-1,-1-24,-50 23,-24-23,25-25,-50 0,25 0,-25 0,0 25,24-25,1 0,-25 0,25 24,0-24,-50 0,25 25,0 25,-25-50,0 24,1 1,24-1,-50-24,25 0,0 24,-24 1,-1-25,25 50,-24-50,49 0,0 24,-25-24,0 0,25 0,-25 0,25-24,-24 24,24-2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22:49:43.9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34 11,'-25'0,"0"0,25 0,-24 0,-26 0,26 0,-1 0,-25 0,50 0,-49 0,24 0,-24 0,24 0,1 0,-26 0,25 0,-24 0,1 0,-2 0,1 0,24 0,0 0,-49 0,50 0,-1 23,0-23,1 0,-1 0,0 0,25 0,-25 0,25 0,0 0,25 0,0 0,-25 0,49 0,1 0,24 0,-25 0,50 0,-1 0,-24 0,-25 0,1 0,24 0,-50 0,1 0,0 0,-25 0,0 0,0 24,25-24,-25 0,24 22,-24-22,25 0,-25 0,25 0,-25 0,0 0,0 0,0 23,-25-23,0 0,25 0,-24 0,-1 0,-25 0,26 24,-26-24,-24 0,25 0,-1 23,-24-23,51 0,-27 0,1 0,24 0,0 0,1 0,-1 0,0 0,25 0,-24 0,24 0,-25 0,0 0,25 0,-24 0,24 0,-25 23,25-23,0 23,0-23,0 23,0-23,25 0,-25 0,24 0,1 0,24 0,1 0,49 0,-50 0,49 0,25 0,-73 0,48 0,-48 0,-1 0,-24 0,24 0,-49 0,25 0,-25 0,0 0,0 23,0-23,0 23,-25-23,25 24,0-1,-24 0,-1 0,0 0,1 0,24 1,-25-24,0 0,0 0,1 0,-1 0,-24 0,-1 0,1 0,-1 0,1 0,1 0,-2-24,1 24,-1-23,1 23,24 0,1 0,-26 0,1 0,24 0,-24 0,-1 0,26 0,-1 23,-24 1,49-24,0 23,24-23,-24 0,25 0,-25 0,25 0,-1 0,-24 0,25 0,-25 0,49 23,-24 0,0 0,0-23,24 0,0 0,-24 0,49 0,-24 0,-1 0,24 0,1 0,-24 0,-26 0,26 0,-26 0,1 0,0 0,-1 0,-24 0,25 0,0 0,0 0,-1 0,-24 0,25 0,0 0,-1 0,-48 0,-1 0,25 0,-25 0,-49 0,49 0,-24 0,0 0,-1 0,1 0,-25 0,1 0,23 0,26 0,-1 0,-25-23,50 23,-24-23,-1 0,0 23,1-23,24 23,-50-24,50 1,-24 23,-1 0,0 0,25-23,0 0,25 23,0 0,-25-46,0 46,0-24,0 24,0-46,0 46,0-23,0 23,0-23,-25 0,0 23,25 0,-25 0,25-23,-24 23,24-24,-25 24,25 0,25 0,-25 0,24-23,26 1,-25 22,24-24,0 24,-24-23,49 23,-24 0,-1 0,24 0,-24 0,26 0,-26 0,0 0,1 0,-26 0,-24 0,25 0,0 0,0 23,-1-23,26 24,-1-2,-24-22,-1 0,-24 0,0 0,0 23,0-23,0 24,0-24,0 23,0-23,0 23,0 0,-24-23,24 23,-25-23,25 0,-25 0,1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22:49:49.78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471 52,'-25'0,"25"0,-25 0,25 0,-25 0,1 0,24-25,-25 25,25 0,-50 0,50 0,-24 0,24 0,-25 0,0 0,0 0,1 0,-1 0,0 0,-24 0,49 0,-25 0,25 0,-25 0,25 0,-25 0,25 0,25 0,-25 0,25 0,-25 0,25 0,-1-24,1 24,49 0,-74 0,25 0,25 0,-50 0,24 0,-24 0,25 0,-25 24,25 1,0-25,-25 24,24-1,-24-23,0 25,0-25,25 24,-25-24,0 24,25 1,-25-25,0 0,-25 0,0 0,25 0,-24 0,-1 0,0 24,0 1,1-2,-26-23,50 24,-25 1,1-25,-1 24,25-24,-25 0,0 0,25 0,-24 0,-1 0,25 0,-25-24,25-1,-25 25,25-24,0 1,0 23,0 0,0-25,0 1,0 24,0-25,0 25,0-4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22:49:52.39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73 0,'0'0,"25"0,0 0,24 0,1 0,-26 0,51 0,-51 0,26 0,-1 0,-24 0,25 0,-26 0,1 0,-25 0,0 0,25 0,-25 0,0 25,-25-25,25 0,-25 25,1-25,24 24,-25-24,0 25,25-25,-49 49,49-49,-25 50,0-50,-24 24,24 1,-25-25,1 0,-1 0,26 0,-1 0,0 0,25 0,25 0,-25 0,25 0,-25 0,24 0,-24 0,50 25,-1-25,50 24,-24 1,-1-25,25 25,-25-1,-49 1,24-25,-49 0,-25 0,1 0,-1 0,0 25,-24-25,49 0,-25 0,-24 24,-1 1,1 0,-1-1,-24 1,24-25,1 25,24-25,-24 0,24 0,0 0,0 0,1 0,-1 0,25 0,-25 0,-24 0,49 0,-25 0,25 0,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22:50:00.614"/>
    </inkml:context>
    <inkml:brush xml:id="br0">
      <inkml:brushProperty name="width" value="0.08819" units="cm"/>
      <inkml:brushProperty name="height" value="0.35278" units="cm"/>
      <inkml:brushProperty name="color" value="#F9C499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677 21,'-25'0,"1"0,24 0,-25 0,1 0,-1 0,25 0,-50 0,50 0,-24 0,-25 0,49 0,-50 0,25 0,2 0,-28 0,2 0,49 0,-25 0,25 0,-23 0,-2 0,25 0,0 0,25 0,23 0,1 0,25 0,25 0,-25 0,25 0,-25 0,0 0,-25 0,-25 0,1 0,1 0,-1 0,-25 0,24 0,-24 0,24 0,-24 24,25-24,-1 0,-24 0,25 0,-25 0,0 24,-25-24,1 0,24 0,-49 0,0 0,-2 0,-22 0,24 0,-50 22,50 2,-1-24,1 24,0 24,-1-48,2 23,22 1,-48 0,49-24,-23 22,-52 2,76-24,24 23,-24 1,-1-24,25 0,0 0,25 0,-1 0,25 0,-24 0,25 0,48 0,-23 0,23 0,-25 0,51 0,-50 0,0 0,-1 0,-48 0,1 0,-52 0,26 0,0 24,0-24,0 24,0-24,-25 24,1-24,24 23,-24-23,-1 0,25 0,-24 0,24 0,-50 0,25 0,0 0,-48 0,48 0,-49 0,0 0,1 0,22 0,2 23,24 1,2-24,23 0,0 0,-25 0,25 0,25 0,-25 0,23 0,-23 0,25 0,-25 0,49 24,2-24,-3 0,51 0,-25 0,0 24,-25-24,1 0,-50 0,-25 0,0 0,25 0,-25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22:50:03.082"/>
    </inkml:context>
    <inkml:brush xml:id="br0">
      <inkml:brushProperty name="width" value="0.08819" units="cm"/>
      <inkml:brushProperty name="height" value="0.35278" units="cm"/>
      <inkml:brushProperty name="color" value="#F9C499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302-1,'25'0,"-25"0,24 0,-24 0,50 0,24 0,-25 0,26 0,-26 0,0 0,1 0,-25 0,-1 0,1 0,-25 0,24 0,-24 0,0 0,0 0,0 0,0 0,0 24,-24-24,-1 0,25 25,-24-25,-1 0,25 0,-25 25,0-25,0 0,1 0,-25 0,-26 0,1 0,-49 0,49 0,-25 25,50-25,-1 24,25-24,1 0,24 24,0-24,49 0,-25 0,26 0,24 0,25 0,-25 0,25 0,0 0,-25 0,0 0,-24 0,-1 0,-25 0,-24 0,0 25,0-25,0 25,-24-1,-1 1,1 0,-1-25,0 25,0-25,-24 0,0 24,-26 1,26-25,0 49,-1-25,1-24,24 25,1 0,24 0,0-1,0-24,24 0,-24 0,0 0,25 0,-25 0,24 0,1 0,25 0,48 0,50 0,-48 0,-27 0,2-24,-51 24,-24-25,-24 25,-1-25,25 25,-24-25,-2 25,-23-24,0 24,-1 0,-24 0,0 0,0 0,0 0,-25 0,0 0,50 0,0 0,23 0,-23 0,49 0,25 0,25 0,-26 24,26-24,-26 0,51 0,23 0,-48 0,-1 0,0 0,-49 0,0-24,0 0,-24 24,24 0,-25 24,0-24,-24 24,49 1,-25-25,25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23:00:18.36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28 5,'-25'0,"25"0,-24 0,24 0,-25 0,25 0,-25 0,1 0,-26 0,25 0,-24 0,24 0,-24 0,-1 0,1 0,0 0,-1 0,1 0,-1 0,-24 0,50 0,-1 0,-25 0,26 0,24 0,-25 0,25 0,-26 0,2 0,24 24,0-24,-25 0,0 0,25 0,-25 0,25 25,-24-25,24 0,-25 0,0 0,25 0,-24 25,24-25,-25 0,25 0,-25 24,0-24,1 0,-1 0,0 0,25 0,-24 0,24 0,-25 0,25 0,-25 0,0 0,25 0,-24 0,24 0,-25 0,25 0,-25 0,1 0,-26 0,50 0,-25 0,1 0,-1 0,25 0,-25 0,1 0,24 0,-25 0,25 0,-25 0,0 0,1 0,24 0,-25 0,25 0,-25 0,1 0,24 0,-25 0,25 0,0 25,0-25,0 25,0-25,0 24,25-24,-25 25,24-1,-24-24,50 0,-1 0,1 0,24 0,-25 0,25 0,-24 0,-1 0,1 0,24 0,0 0,-49 0,49 0,-50 0,26 0,-1-24,-49 24,51 0,-27 0,-24 0,25 0,49 0,-49 0,24 0,1 0,-25 0,49 24,-50-24,26 0,-1 25,1-25,-26 0,1 0,-25 0,0-25,0 25,25 0,-25 0,24 0,-24 0,50 0,-25 0,-1 0,1 0,-25 0,25 0,-1 0,-24 0,25 0,0 0,0 0,24 0,-24 0,-1 0,1 0,0 0,-25 0,-25 0,0 0,25 0,-24 0,24 25,-25-25,0 25,1-25,-75 24,49 1,1 0,-25-25,-25 0,25 0,-25 0,50 0,-26 0,51 0,-50 0,24 0,1 0,24 0,-25 0,0 0,25 0,1 0,-26 0,50 0,-24 0,24 0,-25 0,0 0,0 0,-24 0,0 0,-1 0,25 0,1 0,-1 0,0 23,1-23,-1 25,0 0,25-25,0 0,-25 24,1-24,24 0,-25 0,25 25,-25-25,1 0,-1 0,0 0,0 0,25 0,-24 0,24 0,0 24,-25-24,25 0,0 25,-25-25,25 0,0 25,0-25,0 0,0 0,25 0,-25 0,25 0,24 0,1 0,24 0,-25 0,1 0,24-25,-25 25,50 0,0 0,24 0,-24 0,1 0,24 0,24 0,-49 0,-50 0,-24 0,24 0,-24 0,-25 0,25 0,-1 0,-24 0,25 0,-25 0,0 0,25 25,-25-25,25 0,-25 0,0 24,-25-24,0 0,25 25,-25 0,1-1,-1 1,0 0,-24-25,49 24,-25-24,25 0,-49 0,24 0,-24 0,24 0,-24 0,-26 0,26 0,0-24,-26 24,26-25,-1 25,0 0,1 0,-1 0,26 0,-1 0,-25 0,26 0,-1 0,-24 0,24 0,0 0,0 0,-24 0,24 0,1 0,-1 0,0 0,0 0,25 0,-24 0,24 0,-25 0,25 0,-25 0,1 0,-1 0,25 0,-50 0,26 0,-1 0,0 25,1-25,-1 24,-25 1,26-25,-1 0,-24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32" units="1/cm"/>
          <inkml:channelProperty channel="Y" name="resolution" value="32" units="1/cm"/>
        </inkml:channelProperties>
      </inkml:inkSource>
      <inkml:timestamp xml:id="ts0" timeString="2011-09-13T23:00:31.503"/>
    </inkml:context>
    <inkml:brush xml:id="br0">
      <inkml:brushProperty name="width" value="0.08819" units="cm"/>
      <inkml:brushProperty name="height" value="0.35278" units="cm"/>
      <inkml:brushProperty name="color" value="#92D05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0 967,'0'0,"25"0,0 0,0 0,24 0,25 0,1 0,73 0,1 25,-26 0,-24-25,-24 0,-51 0,1 0,-25 0,-25 0,1 0,24-25,-25 25,25-25,-50 0,50 25,-49-50,24 50,-24-24,-26-1,-48-25,48 50,26-25,24 0,-49 25,74 0,-25-25,25 25,-25 0,25 0,-24 0,-1-24,0 24,-24 0,24 0,25 0,-25 0,25 0,25 0,-25 0,25 0,-1 0,26-25,-1 0,-24 0,25 25,-1-25,1 0,24 0,-25 25,26 0,-26 0,-49 0,25 0,0 0,-25-24,-25 24,0 0,25-24,-25 24,1 0,24-25,-25 25,25 0,-50 0,26 0,-26 0,25 0,-49 0,25 0,-1 0,1 0,49 0,0 0,24 0,-24 0,0 0,25 0,-25 0,25 0,0 0,24-25,-24 25,24 0,1 0,-1 0,1 0,-1 0,1 0,-25 0,-1 0,-24-25,0 25,0-25,0 0,0 25,0-24,0-1,0 25,0-25,-24 25,-1 0,25 0,-25 0,0 0,1 0,-26 0,1-25,-1 0,1 0,24 25,-49-24,49 24,25-25,-25 25,0 0,25 0,25 0,-25 0,25 0,0 0,-1 0,1 0,25 0,-26 0,1 0,25 0,-1 0,1 0,-26 0,1 0,0-25,-25 25,25 0,-25-25,0 25,0-25,0 25,24 0,-24-25,-24 25,-1 0,25-25,-25 25,0 0,25-24,-24 24,-1 0,25-25,-25 25,25 0,-25 0,25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0000">
                <a:alpha val="66000"/>
              </a:srgb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FD2A77-3708-4030-B655-6C66A5665991}" type="datetimeFigureOut">
              <a:rPr lang="en-US" smtClean="0"/>
              <a:pPr/>
              <a:t>10/3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AF300D-1DC3-4BAF-9D7D-C0D1251C79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7.wmf"/><Relationship Id="rId26" Type="http://schemas.openxmlformats.org/officeDocument/2006/relationships/image" Target="../media/image41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4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.wmf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5.wmf"/><Relationship Id="rId22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9.emf"/><Relationship Id="rId26" Type="http://schemas.openxmlformats.org/officeDocument/2006/relationships/image" Target="../media/image53.emf"/><Relationship Id="rId3" Type="http://schemas.openxmlformats.org/officeDocument/2006/relationships/oleObject" Target="../embeddings/oleObject41.bin"/><Relationship Id="rId21" Type="http://schemas.openxmlformats.org/officeDocument/2006/relationships/customXml" Target="../ink/ink3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6.wmf"/><Relationship Id="rId17" Type="http://schemas.openxmlformats.org/officeDocument/2006/relationships/customXml" Target="../ink/ink1.xml"/><Relationship Id="rId25" Type="http://schemas.openxmlformats.org/officeDocument/2006/relationships/customXml" Target="../ink/ink5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emf"/><Relationship Id="rId29" Type="http://schemas.openxmlformats.org/officeDocument/2006/relationships/customXml" Target="../ink/ink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2.e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customXml" Target="../ink/ink4.xml"/><Relationship Id="rId28" Type="http://schemas.openxmlformats.org/officeDocument/2006/relationships/image" Target="../media/image54.emf"/><Relationship Id="rId10" Type="http://schemas.openxmlformats.org/officeDocument/2006/relationships/image" Target="../media/image45.wmf"/><Relationship Id="rId19" Type="http://schemas.openxmlformats.org/officeDocument/2006/relationships/customXml" Target="../ink/ink2.xml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7.wmf"/><Relationship Id="rId22" Type="http://schemas.openxmlformats.org/officeDocument/2006/relationships/image" Target="../media/image51.emf"/><Relationship Id="rId27" Type="http://schemas.openxmlformats.org/officeDocument/2006/relationships/customXml" Target="../ink/ink6.xml"/><Relationship Id="rId30" Type="http://schemas.openxmlformats.org/officeDocument/2006/relationships/image" Target="../media/image5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63.emf"/><Relationship Id="rId3" Type="http://schemas.openxmlformats.org/officeDocument/2006/relationships/oleObject" Target="../embeddings/oleObject48.bin"/><Relationship Id="rId21" Type="http://schemas.openxmlformats.org/officeDocument/2006/relationships/customXml" Target="../ink/ink11.xml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customXml" Target="../ink/ink9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2.emf"/><Relationship Id="rId20" Type="http://schemas.openxmlformats.org/officeDocument/2006/relationships/image" Target="../media/image64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customXml" Target="../ink/ink8.xml"/><Relationship Id="rId10" Type="http://schemas.openxmlformats.org/officeDocument/2006/relationships/image" Target="../media/image52.wmf"/><Relationship Id="rId19" Type="http://schemas.openxmlformats.org/officeDocument/2006/relationships/customXml" Target="../ink/ink10.xml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image" Target="../media/image6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"/>
            <a:ext cx="7772400" cy="1143000"/>
          </a:xfrm>
        </p:spPr>
        <p:txBody>
          <a:bodyPr/>
          <a:lstStyle/>
          <a:p>
            <a:r>
              <a:rPr lang="en-US" dirty="0" smtClean="0"/>
              <a:t>Warm up - Find the Derivative</a:t>
            </a:r>
            <a:endParaRPr lang="en-US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52400" y="3124200"/>
          <a:ext cx="2255439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3" name="Equation" r:id="rId3" imgW="825500" imgH="279400" progId="Equation.DSMT4">
                  <p:embed/>
                </p:oleObj>
              </mc:Choice>
              <mc:Fallback>
                <p:oleObj name="Equation" r:id="rId3" imgW="825500" imgH="2794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24200"/>
                        <a:ext cx="2255439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52400" y="4114800"/>
          <a:ext cx="197631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4" name="Equation" r:id="rId5" imgW="723586" imgH="279279" progId="Equation.DSMT4">
                  <p:embed/>
                </p:oleObj>
              </mc:Choice>
              <mc:Fallback>
                <p:oleObj name="Equation" r:id="rId5" imgW="723586" imgH="279279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114800"/>
                        <a:ext cx="197631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52399" y="1981200"/>
          <a:ext cx="254186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5" name="Equation" r:id="rId7" imgW="1015559" imgH="304668" progId="Equation.DSMT4">
                  <p:embed/>
                </p:oleObj>
              </mc:Choice>
              <mc:Fallback>
                <p:oleObj name="Equation" r:id="rId7" imgW="1015559" imgH="30466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1981200"/>
                        <a:ext cx="254186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152400" y="990600"/>
          <a:ext cx="232267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6" name="Equation" r:id="rId9" imgW="850531" imgH="279279" progId="Equation.DSMT4">
                  <p:embed/>
                </p:oleObj>
              </mc:Choice>
              <mc:Fallback>
                <p:oleObj name="Equation" r:id="rId9" imgW="850531" imgH="279279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90600"/>
                        <a:ext cx="2322674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152400" y="5334000"/>
          <a:ext cx="214949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7" name="Equation" r:id="rId11" imgW="787400" imgH="279400" progId="Equation.DSMT4">
                  <p:embed/>
                </p:oleObj>
              </mc:Choice>
              <mc:Fallback>
                <p:oleObj name="Equation" r:id="rId11" imgW="787400" imgH="279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34000"/>
                        <a:ext cx="214949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3352800" y="990600"/>
          <a:ext cx="2970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8" name="Equation" r:id="rId13" imgW="1397000" imgH="279400" progId="Equation.DSMT4">
                  <p:embed/>
                </p:oleObj>
              </mc:Choice>
              <mc:Fallback>
                <p:oleObj name="Equation" r:id="rId13" imgW="1397000" imgH="2794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2970212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758839"/>
              </p:ext>
            </p:extLst>
          </p:nvPr>
        </p:nvGraphicFramePr>
        <p:xfrm>
          <a:off x="2981325" y="1954213"/>
          <a:ext cx="5724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99" name="Equation" r:id="rId15" imgW="2692080" imgH="304560" progId="Equation.DSMT4">
                  <p:embed/>
                </p:oleObj>
              </mc:Choice>
              <mc:Fallback>
                <p:oleObj name="Equation" r:id="rId15" imgW="2692080" imgH="30456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325" y="1954213"/>
                        <a:ext cx="5724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10"/>
          <p:cNvGraphicFramePr>
            <a:graphicFrameLocks noChangeAspect="1"/>
          </p:cNvGraphicFramePr>
          <p:nvPr/>
        </p:nvGraphicFramePr>
        <p:xfrm>
          <a:off x="2895600" y="3200400"/>
          <a:ext cx="40544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0" name="Equation" r:id="rId17" imgW="1905000" imgH="279400" progId="Equation.DSMT4">
                  <p:embed/>
                </p:oleObj>
              </mc:Choice>
              <mc:Fallback>
                <p:oleObj name="Equation" r:id="rId17" imgW="1905000" imgH="279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00400"/>
                        <a:ext cx="40544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2743200" y="4343400"/>
          <a:ext cx="45386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Equation" r:id="rId19" imgW="2133600" imgH="279400" progId="Equation.DSMT4">
                  <p:embed/>
                </p:oleObj>
              </mc:Choice>
              <mc:Fallback>
                <p:oleObj name="Equation" r:id="rId19" imgW="2133600" imgH="2794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343400"/>
                        <a:ext cx="453866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Object 12"/>
          <p:cNvGraphicFramePr>
            <a:graphicFrameLocks noChangeAspect="1"/>
          </p:cNvGraphicFramePr>
          <p:nvPr/>
        </p:nvGraphicFramePr>
        <p:xfrm>
          <a:off x="2667000" y="5410200"/>
          <a:ext cx="572611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2" name="Equation" r:id="rId21" imgW="2692400" imgH="279400" progId="Equation.DSMT4">
                  <p:embed/>
                </p:oleObj>
              </mc:Choice>
              <mc:Fallback>
                <p:oleObj name="Equation" r:id="rId21" imgW="2692400" imgH="2794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410200"/>
                        <a:ext cx="5726113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111804"/>
              </p:ext>
            </p:extLst>
          </p:nvPr>
        </p:nvGraphicFramePr>
        <p:xfrm>
          <a:off x="3268663" y="6096000"/>
          <a:ext cx="46736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3" name="Equation" r:id="rId23" imgW="2197080" imgH="279360" progId="Equation.DSMT4">
                  <p:embed/>
                </p:oleObj>
              </mc:Choice>
              <mc:Fallback>
                <p:oleObj name="Equation" r:id="rId23" imgW="2197080" imgH="27936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6096000"/>
                        <a:ext cx="46736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9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70000"/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Implicit Differentiation</a:t>
            </a:r>
            <a:endParaRPr kumimoji="0" lang="en-US" sz="4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2.5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22098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327660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mplicit Differentiation</a:t>
            </a: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334000"/>
            <a:ext cx="9144000" cy="707886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42 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# 1-11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dd,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1-27 Odd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8763000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dirty="0" smtClean="0">
                <a:solidFill>
                  <a:srgbClr val="00B050"/>
                </a:solidFill>
              </a:rPr>
              <a:t>Intro to Implicit Differentiation</a:t>
            </a:r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152400" y="838200"/>
          <a:ext cx="3906838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3" imgW="1676400" imgH="457200" progId="Equation.DSMT4">
                  <p:embed/>
                </p:oleObj>
              </mc:Choice>
              <mc:Fallback>
                <p:oleObj name="Equation" r:id="rId3" imgW="1676400" imgH="4572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3906838" cy="1060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4953000" y="990600"/>
          <a:ext cx="390683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5" imgW="1676400" imgH="431800" progId="Equation.DSMT4">
                  <p:embed/>
                </p:oleObj>
              </mc:Choice>
              <mc:Fallback>
                <p:oleObj name="Equation" r:id="rId5" imgW="1676400" imgH="4318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990600"/>
                        <a:ext cx="3906838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89" name="Object 13"/>
          <p:cNvGraphicFramePr>
            <a:graphicFrameLocks noChangeAspect="1"/>
          </p:cNvGraphicFramePr>
          <p:nvPr/>
        </p:nvGraphicFramePr>
        <p:xfrm>
          <a:off x="152400" y="1981200"/>
          <a:ext cx="2362200" cy="791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7" imgW="1167893" imgH="393529" progId="Equation.DSMT4">
                  <p:embed/>
                </p:oleObj>
              </mc:Choice>
              <mc:Fallback>
                <p:oleObj name="Equation" r:id="rId7" imgW="1167893" imgH="393529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981200"/>
                        <a:ext cx="2362200" cy="7919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0" name="Object 14"/>
          <p:cNvGraphicFramePr>
            <a:graphicFrameLocks noChangeAspect="1"/>
          </p:cNvGraphicFramePr>
          <p:nvPr/>
        </p:nvGraphicFramePr>
        <p:xfrm>
          <a:off x="4495800" y="2209800"/>
          <a:ext cx="29289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Equation" r:id="rId9" imgW="1256755" imgH="393529" progId="Equation.DSMT4">
                  <p:embed/>
                </p:oleObj>
              </mc:Choice>
              <mc:Fallback>
                <p:oleObj name="Equation" r:id="rId9" imgW="1256755" imgH="393529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2928937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1" name="Object 15"/>
          <p:cNvGraphicFramePr>
            <a:graphicFrameLocks noChangeAspect="1"/>
          </p:cNvGraphicFramePr>
          <p:nvPr/>
        </p:nvGraphicFramePr>
        <p:xfrm>
          <a:off x="152400" y="2895600"/>
          <a:ext cx="1960563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8" name="Equation" r:id="rId11" imgW="939392" imgH="393529" progId="Equation.DSMT4">
                  <p:embed/>
                </p:oleObj>
              </mc:Choice>
              <mc:Fallback>
                <p:oleObj name="Equation" r:id="rId11" imgW="939392" imgH="39352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95600"/>
                        <a:ext cx="1960563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2" name="Object 16"/>
          <p:cNvGraphicFramePr>
            <a:graphicFrameLocks noChangeAspect="1"/>
          </p:cNvGraphicFramePr>
          <p:nvPr/>
        </p:nvGraphicFramePr>
        <p:xfrm>
          <a:off x="609600" y="3886200"/>
          <a:ext cx="1404937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9" name="Equation" r:id="rId13" imgW="672808" imgH="393529" progId="Equation.DSMT4">
                  <p:embed/>
                </p:oleObj>
              </mc:Choice>
              <mc:Fallback>
                <p:oleObj name="Equation" r:id="rId13" imgW="672808" imgH="393529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86200"/>
                        <a:ext cx="1404937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3" name="Object 17"/>
          <p:cNvGraphicFramePr>
            <a:graphicFrameLocks noChangeAspect="1"/>
          </p:cNvGraphicFramePr>
          <p:nvPr/>
        </p:nvGraphicFramePr>
        <p:xfrm>
          <a:off x="1143000" y="4800600"/>
          <a:ext cx="11398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0" name="Equation" r:id="rId15" imgW="545863" imgH="393529" progId="Equation.DSMT4">
                  <p:embed/>
                </p:oleObj>
              </mc:Choice>
              <mc:Fallback>
                <p:oleObj name="Equation" r:id="rId15" imgW="545863" imgH="393529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1139825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4" name="Object 18"/>
          <p:cNvGraphicFramePr>
            <a:graphicFrameLocks noChangeAspect="1"/>
          </p:cNvGraphicFramePr>
          <p:nvPr/>
        </p:nvGraphicFramePr>
        <p:xfrm>
          <a:off x="4800600" y="3276600"/>
          <a:ext cx="1138237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17" imgW="545863" imgH="393529" progId="Equation.DSMT4">
                  <p:embed/>
                </p:oleObj>
              </mc:Choice>
              <mc:Fallback>
                <p:oleObj name="Equation" r:id="rId17" imgW="545863" imgH="39352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76600"/>
                        <a:ext cx="1138237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50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50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50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50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2" dur="500"/>
                                        <p:tgtEl>
                                          <p:spTgt spid="50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Another Look at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686800" cy="5334000"/>
          </a:xfrm>
        </p:spPr>
        <p:txBody>
          <a:bodyPr>
            <a:normAutofit/>
          </a:bodyPr>
          <a:lstStyle/>
          <a:p>
            <a:r>
              <a:rPr lang="en-US" dirty="0" smtClean="0"/>
              <a:t>For the following notice that we are taking the derivative of the variable x with respect to the variable x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ut what if we are asked to take the derivative of a different variable with respect to x?</a:t>
            </a:r>
            <a:endParaRPr lang="en-US" dirty="0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905000" y="2971800"/>
          <a:ext cx="14620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3" imgW="685800" imgH="393700" progId="Equation.DSMT4">
                  <p:embed/>
                </p:oleObj>
              </mc:Choice>
              <mc:Fallback>
                <p:oleObj name="Equation" r:id="rId3" imgW="685800" imgH="3937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146208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410200" y="2895600"/>
          <a:ext cx="1543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95600"/>
                        <a:ext cx="15430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2286000" y="3048000"/>
          <a:ext cx="18684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7" imgW="875920" imgH="393529" progId="Equation.DSMT4">
                  <p:embed/>
                </p:oleObj>
              </mc:Choice>
              <mc:Fallback>
                <p:oleObj name="Equation" r:id="rId7" imgW="875920" imgH="39352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048000"/>
                        <a:ext cx="186848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715000" y="3048000"/>
          <a:ext cx="19764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9" imgW="926698" imgH="393529" progId="Equation.DSMT4">
                  <p:embed/>
                </p:oleObj>
              </mc:Choice>
              <mc:Fallback>
                <p:oleObj name="Equation" r:id="rId9" imgW="926698" imgH="39352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048000"/>
                        <a:ext cx="19764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Derivative of y with respect to x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991600" cy="5715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Derivative of y with respect to x is:  </a:t>
            </a:r>
          </a:p>
          <a:p>
            <a:endParaRPr lang="en-US" sz="2800" dirty="0"/>
          </a:p>
          <a:p>
            <a:r>
              <a:rPr lang="en-US" sz="2800" dirty="0" smtClean="0"/>
              <a:t>Derivative of y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with respect to x is:</a:t>
            </a:r>
          </a:p>
          <a:p>
            <a:pPr>
              <a:buNone/>
            </a:pPr>
            <a:endParaRPr lang="en-US" sz="2800" dirty="0" smtClean="0"/>
          </a:p>
          <a:p>
            <a:r>
              <a:rPr lang="en-US" sz="2800" dirty="0" smtClean="0"/>
              <a:t> Derivative of y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 with respect to x will be:</a:t>
            </a:r>
          </a:p>
          <a:p>
            <a:endParaRPr lang="en-US" sz="2800" dirty="0"/>
          </a:p>
          <a:p>
            <a:r>
              <a:rPr lang="en-US" sz="2800" dirty="0" smtClean="0"/>
              <a:t>So what is                ?</a:t>
            </a:r>
          </a:p>
          <a:p>
            <a:endParaRPr lang="en-US" sz="2800" dirty="0" smtClean="0"/>
          </a:p>
          <a:p>
            <a:r>
              <a:rPr lang="en-US" sz="2800" dirty="0" smtClean="0"/>
              <a:t>The technique of taking the derivative of one variable with respect to another variable is called Implicit Differentiation.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791200" y="1905000"/>
          <a:ext cx="191953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3" imgW="901309" imgH="393529" progId="Equation.DSMT4">
                  <p:embed/>
                </p:oleObj>
              </mc:Choice>
              <mc:Fallback>
                <p:oleObj name="Equation" r:id="rId3" imgW="901309" imgH="39352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05000"/>
                        <a:ext cx="191953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553200" y="2971800"/>
          <a:ext cx="106188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457002" imgH="393529" progId="Equation.DSMT4">
                  <p:embed/>
                </p:oleObj>
              </mc:Choice>
              <mc:Fallback>
                <p:oleObj name="Equation" r:id="rId5" imgW="457002" imgH="39352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71800"/>
                        <a:ext cx="1061884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62400" y="4038600"/>
          <a:ext cx="12683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038600"/>
                        <a:ext cx="12683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5715000" y="914400"/>
          <a:ext cx="1600200" cy="84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9" imgW="748975" imgH="393529" progId="Equation.DSMT4">
                  <p:embed/>
                </p:oleObj>
              </mc:Choice>
              <mc:Fallback>
                <p:oleObj name="Equation" r:id="rId9" imgW="748975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914400"/>
                        <a:ext cx="1600200" cy="8407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133600" y="4038600"/>
          <a:ext cx="11906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1" imgW="558558" imgH="393529" progId="Equation.DSMT4">
                  <p:embed/>
                </p:oleObj>
              </mc:Choice>
              <mc:Fallback>
                <p:oleObj name="Equation" r:id="rId11" imgW="558558" imgH="393529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038600"/>
                        <a:ext cx="11906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 the Derivativ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19200" y="1600200"/>
          <a:ext cx="1066800" cy="847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8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00200"/>
                        <a:ext cx="1066800" cy="8479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5486399" y="1676400"/>
          <a:ext cx="105415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Equation" r:id="rId5" imgW="495085" imgH="393529" progId="Equation.DSMT4">
                  <p:embed/>
                </p:oleObj>
              </mc:Choice>
              <mc:Fallback>
                <p:oleObj name="Equation" r:id="rId5" imgW="495085" imgH="39352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399" y="1676400"/>
                        <a:ext cx="105415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173162" y="2719388"/>
          <a:ext cx="1189037" cy="91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Equation" r:id="rId7" imgW="545863" imgH="418918" progId="Equation.DSMT4">
                  <p:embed/>
                </p:oleObj>
              </mc:Choice>
              <mc:Fallback>
                <p:oleObj name="Equation" r:id="rId7" imgW="545863" imgH="418918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2" y="2719388"/>
                        <a:ext cx="1189037" cy="9137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5486400" y="2743200"/>
          <a:ext cx="1023968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1" name="Equation" r:id="rId9" imgW="495085" imgH="393529" progId="Equation.DSMT4">
                  <p:embed/>
                </p:oleObj>
              </mc:Choice>
              <mc:Fallback>
                <p:oleObj name="Equation" r:id="rId9" imgW="495085" imgH="39352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43200"/>
                        <a:ext cx="1023968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230313" y="3886200"/>
          <a:ext cx="1055687" cy="86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2" name="Equation" r:id="rId11" imgW="482391" imgH="393529" progId="Equation.DSMT4">
                  <p:embed/>
                </p:oleObj>
              </mc:Choice>
              <mc:Fallback>
                <p:oleObj name="Equation" r:id="rId11" imgW="482391" imgH="393529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0313" y="3886200"/>
                        <a:ext cx="1055687" cy="862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362200" y="1600200"/>
          <a:ext cx="94641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3" name="Equation" r:id="rId13" imgW="444307" imgH="393529" progId="Equation.DSMT4">
                  <p:embed/>
                </p:oleObj>
              </mc:Choice>
              <mc:Fallback>
                <p:oleObj name="Equation" r:id="rId13" imgW="444307" imgH="393529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00200"/>
                        <a:ext cx="94641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6629400" y="1828800"/>
          <a:ext cx="639143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4" name="Equation" r:id="rId15" imgW="253780" imgH="203024" progId="Equation.DSMT4">
                  <p:embed/>
                </p:oleObj>
              </mc:Choice>
              <mc:Fallback>
                <p:oleObj name="Equation" r:id="rId15" imgW="253780" imgH="203024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828800"/>
                        <a:ext cx="639143" cy="509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2362200" y="2895600"/>
          <a:ext cx="6921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17" imgW="317362" imgH="228501" progId="Equation.DSMT4">
                  <p:embed/>
                </p:oleObj>
              </mc:Choice>
              <mc:Fallback>
                <p:oleObj name="Equation" r:id="rId17" imgW="317362" imgH="228501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69215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6629400" y="27432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19" imgW="406048" imgH="393359" progId="Equation.DSMT4">
                  <p:embed/>
                </p:oleObj>
              </mc:Choice>
              <mc:Fallback>
                <p:oleObj name="Equation" r:id="rId19" imgW="406048" imgH="39335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743200"/>
                        <a:ext cx="8636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2362200" y="3886200"/>
          <a:ext cx="808037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21" imgW="393529" imgH="393529" progId="Equation.DSMT4">
                  <p:embed/>
                </p:oleObj>
              </mc:Choice>
              <mc:Fallback>
                <p:oleObj name="Equation" r:id="rId21" imgW="393529" imgH="393529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886200"/>
                        <a:ext cx="808037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5410200" y="3733800"/>
          <a:ext cx="10525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23" imgW="495085" imgH="418918" progId="Equation.DSMT4">
                  <p:embed/>
                </p:oleObj>
              </mc:Choice>
              <mc:Fallback>
                <p:oleObj name="Equation" r:id="rId23" imgW="495085" imgH="418918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733800"/>
                        <a:ext cx="1052512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6477000" y="3733800"/>
          <a:ext cx="97313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25" imgW="457200" imgH="419100" progId="Equation.DSMT4">
                  <p:embed/>
                </p:oleObj>
              </mc:Choice>
              <mc:Fallback>
                <p:oleObj name="Equation" r:id="rId25" imgW="457200" imgH="4191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733800"/>
                        <a:ext cx="97313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22098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Chapter 2.5</a:t>
            </a:r>
            <a:endParaRPr lang="en-US" sz="2400" dirty="0">
              <a:solidFill>
                <a:srgbClr val="00B050"/>
              </a:solidFill>
            </a:endParaRPr>
          </a:p>
          <a:p>
            <a:r>
              <a:rPr lang="en-US" sz="1600" dirty="0" smtClean="0">
                <a:solidFill>
                  <a:srgbClr val="00B050"/>
                </a:solidFill>
              </a:rPr>
              <a:t>Implicit Differentiation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41275" y="762000"/>
          <a:ext cx="427037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1" name="Equation" r:id="rId3" imgW="1954951" imgH="634725" progId="Equation.DSMT4">
                  <p:embed/>
                </p:oleObj>
              </mc:Choice>
              <mc:Fallback>
                <p:oleObj name="Equation" r:id="rId3" imgW="1954951" imgH="634725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762000"/>
                        <a:ext cx="4270375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4419600" y="1447800"/>
          <a:ext cx="533400" cy="949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2" name="Equation" r:id="rId5" imgW="241195" imgH="431613" progId="Equation.DSMT4">
                  <p:embed/>
                </p:oleObj>
              </mc:Choice>
              <mc:Fallback>
                <p:oleObj name="Equation" r:id="rId5" imgW="241195" imgH="431613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447800"/>
                        <a:ext cx="533400" cy="9495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7" name="Object 15"/>
          <p:cNvGraphicFramePr>
            <a:graphicFrameLocks noChangeAspect="1"/>
          </p:cNvGraphicFramePr>
          <p:nvPr/>
        </p:nvGraphicFramePr>
        <p:xfrm>
          <a:off x="990600" y="2514600"/>
          <a:ext cx="246538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3" name="Equation" r:id="rId7" imgW="1155199" imgH="177723" progId="Equation.DSMT4">
                  <p:embed/>
                </p:oleObj>
              </mc:Choice>
              <mc:Fallback>
                <p:oleObj name="Equation" r:id="rId7" imgW="1155199" imgH="177723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514600"/>
                        <a:ext cx="2465388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8" name="Object 16"/>
          <p:cNvGraphicFramePr>
            <a:graphicFrameLocks noChangeAspect="1"/>
          </p:cNvGraphicFramePr>
          <p:nvPr/>
        </p:nvGraphicFramePr>
        <p:xfrm>
          <a:off x="838200" y="3276600"/>
          <a:ext cx="33337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4" name="Equation" r:id="rId9" imgW="1701800" imgH="393700" progId="Equation.DSMT4">
                  <p:embed/>
                </p:oleObj>
              </mc:Choice>
              <mc:Fallback>
                <p:oleObj name="Equation" r:id="rId9" imgW="1701800" imgH="3937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276600"/>
                        <a:ext cx="3333750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9" name="Object 17"/>
          <p:cNvGraphicFramePr>
            <a:graphicFrameLocks noChangeAspect="1"/>
          </p:cNvGraphicFramePr>
          <p:nvPr/>
        </p:nvGraphicFramePr>
        <p:xfrm>
          <a:off x="1066800" y="4267200"/>
          <a:ext cx="31845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5" name="Equation" r:id="rId11" imgW="1625600" imgH="393700" progId="Equation.DSMT4">
                  <p:embed/>
                </p:oleObj>
              </mc:Choice>
              <mc:Fallback>
                <p:oleObj name="Equation" r:id="rId11" imgW="1625600" imgH="393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267200"/>
                        <a:ext cx="3184525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2667000" y="5334000"/>
          <a:ext cx="21145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13" imgW="1079032" imgH="431613" progId="Equation.DSMT4">
                  <p:embed/>
                </p:oleObj>
              </mc:Choice>
              <mc:Fallback>
                <p:oleObj name="Equation" r:id="rId13" imgW="1079032" imgH="431613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2114550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8" name="Object 26"/>
          <p:cNvGraphicFramePr>
            <a:graphicFrameLocks noChangeAspect="1"/>
          </p:cNvGraphicFramePr>
          <p:nvPr/>
        </p:nvGraphicFramePr>
        <p:xfrm>
          <a:off x="1066800" y="2286000"/>
          <a:ext cx="35750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15" imgW="1675673" imgH="393529" progId="Equation.DSMT4">
                  <p:embed/>
                </p:oleObj>
              </mc:Choice>
              <mc:Fallback>
                <p:oleObj name="Equation" r:id="rId15" imgW="1675673" imgH="393529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35750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199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163" y="1339850"/>
              <a:ext cx="322262" cy="160338"/>
            </p14:xfrm>
          </p:contentPart>
        </mc:Choice>
        <mc:Fallback xmlns="">
          <p:pic>
            <p:nvPicPr>
              <p:cNvPr id="4199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903320" y="1276075"/>
                <a:ext cx="353948" cy="2878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1993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919163" y="1357313"/>
              <a:ext cx="366712" cy="187325"/>
            </p14:xfrm>
          </p:contentPart>
        </mc:Choice>
        <mc:Fallback xmlns="">
          <p:pic>
            <p:nvPicPr>
              <p:cNvPr id="41993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03329" y="1294032"/>
                <a:ext cx="398381" cy="31424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1994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500563" y="2071688"/>
              <a:ext cx="420687" cy="196850"/>
            </p14:xfrm>
          </p:contentPart>
        </mc:Choice>
        <mc:Fallback xmlns="">
          <p:pic>
            <p:nvPicPr>
              <p:cNvPr id="41994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484355" y="2008810"/>
                <a:ext cx="453103" cy="32260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41995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68413" y="1884363"/>
              <a:ext cx="169862" cy="125412"/>
            </p14:xfrm>
          </p:contentPart>
        </mc:Choice>
        <mc:Fallback xmlns="">
          <p:pic>
            <p:nvPicPr>
              <p:cNvPr id="41995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1252578" y="1820576"/>
                <a:ext cx="201531" cy="2529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41996" name="Ink 12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795588" y="1866900"/>
              <a:ext cx="303212" cy="204788"/>
            </p14:xfrm>
          </p:contentPart>
        </mc:Choice>
        <mc:Fallback xmlns="">
          <p:pic>
            <p:nvPicPr>
              <p:cNvPr id="41996" name="Ink 12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779743" y="1803556"/>
                <a:ext cx="334902" cy="3314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41997" name="Ink 13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928813" y="1884363"/>
              <a:ext cx="384175" cy="196850"/>
            </p14:xfrm>
          </p:contentPart>
        </mc:Choice>
        <mc:Fallback xmlns="">
          <p:pic>
            <p:nvPicPr>
              <p:cNvPr id="41997" name="Ink 13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913161" y="1820441"/>
                <a:ext cx="415834" cy="32469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41998" name="Ink 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3394075" y="1893888"/>
              <a:ext cx="338138" cy="187325"/>
            </p14:xfrm>
          </p:contentPart>
        </mc:Choice>
        <mc:Fallback xmlns="">
          <p:pic>
            <p:nvPicPr>
              <p:cNvPr id="41998" name="Ink 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378129" y="1830125"/>
                <a:ext cx="370031" cy="31485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1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8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1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41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3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8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2000"/>
                                        <p:tgtEl>
                                          <p:spTgt spid="38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0" y="0"/>
            <a:ext cx="22098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Chapter 2.5</a:t>
            </a:r>
            <a:endParaRPr lang="en-US" sz="2400" dirty="0">
              <a:solidFill>
                <a:srgbClr val="00B050"/>
              </a:solidFill>
            </a:endParaRPr>
          </a:p>
          <a:p>
            <a:r>
              <a:rPr lang="en-US" sz="1600" dirty="0" smtClean="0">
                <a:solidFill>
                  <a:srgbClr val="00B050"/>
                </a:solidFill>
              </a:rPr>
              <a:t>Implicit Differentiation</a:t>
            </a:r>
          </a:p>
        </p:txBody>
      </p:sp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0" y="762000"/>
          <a:ext cx="3881438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3" imgW="1777229" imgH="634725" progId="Equation.DSMT4">
                  <p:embed/>
                </p:oleObj>
              </mc:Choice>
              <mc:Fallback>
                <p:oleObj name="Equation" r:id="rId3" imgW="1777229" imgH="634725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762000"/>
                        <a:ext cx="3881438" cy="138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4114800" y="1447800"/>
          <a:ext cx="485436" cy="86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5" imgW="241195" imgH="431613" progId="Equation.DSMT4">
                  <p:embed/>
                </p:oleObj>
              </mc:Choice>
              <mc:Fallback>
                <p:oleObj name="Equation" r:id="rId5" imgW="241195" imgH="431613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447800"/>
                        <a:ext cx="485436" cy="8641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30" name="Object 18"/>
          <p:cNvGraphicFramePr>
            <a:graphicFrameLocks noChangeAspect="1"/>
          </p:cNvGraphicFramePr>
          <p:nvPr/>
        </p:nvGraphicFramePr>
        <p:xfrm>
          <a:off x="700088" y="2778125"/>
          <a:ext cx="39322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0" name="Equation" r:id="rId7" imgW="2006600" imgH="279400" progId="Equation.DSMT4">
                  <p:embed/>
                </p:oleObj>
              </mc:Choice>
              <mc:Fallback>
                <p:oleObj name="Equation" r:id="rId7" imgW="2006600" imgH="27940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778125"/>
                        <a:ext cx="3932237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2286000" y="3505200"/>
          <a:ext cx="323373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9" imgW="1651000" imgH="228600" progId="Equation.DSMT4">
                  <p:embed/>
                </p:oleObj>
              </mc:Choice>
              <mc:Fallback>
                <p:oleObj name="Equation" r:id="rId9" imgW="165100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05200"/>
                        <a:ext cx="3233737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2297113" y="4225925"/>
          <a:ext cx="333216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11" imgW="1701800" imgH="279400" progId="Equation.DSMT4">
                  <p:embed/>
                </p:oleObj>
              </mc:Choice>
              <mc:Fallback>
                <p:oleObj name="Equation" r:id="rId11" imgW="1701800" imgH="2794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4225925"/>
                        <a:ext cx="3332162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0" name="Object 14"/>
          <p:cNvGraphicFramePr>
            <a:graphicFrameLocks noChangeAspect="1"/>
          </p:cNvGraphicFramePr>
          <p:nvPr/>
        </p:nvGraphicFramePr>
        <p:xfrm>
          <a:off x="2133600" y="5029200"/>
          <a:ext cx="22383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13" imgW="1143000" imgH="457200" progId="Equation.DSMT4">
                  <p:embed/>
                </p:oleObj>
              </mc:Choice>
              <mc:Fallback>
                <p:oleObj name="Equation" r:id="rId13" imgW="1143000" imgH="457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029200"/>
                        <a:ext cx="22383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00200" y="990600"/>
            <a:ext cx="1524000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roduct Rule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3016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571625" y="1751013"/>
              <a:ext cx="768350" cy="268287"/>
            </p14:xfrm>
          </p:contentPart>
        </mc:Choice>
        <mc:Fallback xmlns="">
          <p:pic>
            <p:nvPicPr>
              <p:cNvPr id="43016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555775" y="1687272"/>
                <a:ext cx="800049" cy="3954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43017" name="Ink 9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68538" y="1704975"/>
              <a:ext cx="330200" cy="366713"/>
            </p14:xfrm>
          </p:contentPart>
        </mc:Choice>
        <mc:Fallback xmlns="">
          <p:pic>
            <p:nvPicPr>
              <p:cNvPr id="43017" name="Ink 9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252694" y="1641277"/>
                <a:ext cx="361888" cy="4937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43018" name="Ink 10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95338" y="1374775"/>
              <a:ext cx="579437" cy="179388"/>
            </p14:xfrm>
          </p:contentPart>
        </mc:Choice>
        <mc:Fallback xmlns="">
          <p:pic>
            <p:nvPicPr>
              <p:cNvPr id="43018" name="Ink 10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79502" y="1310888"/>
                <a:ext cx="611108" cy="30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43019" name="Ink 11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224338" y="2035175"/>
              <a:ext cx="330200" cy="188913"/>
            </p14:xfrm>
          </p:contentPart>
        </mc:Choice>
        <mc:Fallback xmlns="">
          <p:pic>
            <p:nvPicPr>
              <p:cNvPr id="43019" name="Ink 11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208494" y="1971844"/>
                <a:ext cx="361888" cy="315935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4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8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8</TotalTime>
  <Words>151</Words>
  <Application>Microsoft Office PowerPoint</Application>
  <PresentationFormat>On-screen Show (4:3)</PresentationFormat>
  <Paragraphs>33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Wingdings 2</vt:lpstr>
      <vt:lpstr>Office Theme</vt:lpstr>
      <vt:lpstr>Equation</vt:lpstr>
      <vt:lpstr>Warm up - Find the Derivative</vt:lpstr>
      <vt:lpstr>PowerPoint Presentation</vt:lpstr>
      <vt:lpstr>PowerPoint Presentation</vt:lpstr>
      <vt:lpstr>Another Look at the Derivative</vt:lpstr>
      <vt:lpstr>Derivative of y with respect to x?</vt:lpstr>
      <vt:lpstr>Find the Derivative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68</cp:revision>
  <dcterms:created xsi:type="dcterms:W3CDTF">2011-09-26T00:46:00Z</dcterms:created>
  <dcterms:modified xsi:type="dcterms:W3CDTF">2014-10-03T19:50:57Z</dcterms:modified>
</cp:coreProperties>
</file>